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12DC" w:rsidRDefault="00790D8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th 3305, Chapter 1, Section 3 Script</w:t>
      </w:r>
    </w:p>
    <w:p w:rsidR="00A42F2B" w:rsidRDefault="00A42F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igging right in to all this vocabulary – much will be familiar!</w:t>
      </w:r>
      <w:r w:rsidR="003B24F1">
        <w:rPr>
          <w:rFonts w:ascii="Times New Roman" w:hAnsi="Times New Roman" w:cs="Times New Roman"/>
          <w:sz w:val="28"/>
          <w:szCs w:val="28"/>
        </w:rPr>
        <w:tab/>
      </w:r>
      <w:r w:rsidR="0094605E">
        <w:rPr>
          <w:rFonts w:ascii="Times New Roman" w:hAnsi="Times New Roman" w:cs="Times New Roman"/>
          <w:sz w:val="28"/>
          <w:szCs w:val="28"/>
        </w:rPr>
        <w:t>Have your book handy for this video!</w:t>
      </w:r>
      <w:r w:rsidR="00E808E3">
        <w:rPr>
          <w:rFonts w:ascii="Times New Roman" w:hAnsi="Times New Roman" w:cs="Times New Roman"/>
          <w:sz w:val="28"/>
          <w:szCs w:val="28"/>
        </w:rPr>
        <w:t xml:space="preserve">  You’ll need for a popper answer soon!</w:t>
      </w:r>
    </w:p>
    <w:p w:rsidR="00A42F2B" w:rsidRDefault="00A42F2B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 word about line segments and distance.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tation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a line segment that includes its endpoints 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he segment from 1 to 3 with the endpoints</w:t>
      </w:r>
      <w:r w:rsidR="005F06F8">
        <w:rPr>
          <w:rFonts w:ascii="Times New Roman" w:hAnsi="Times New Roman" w:cs="Times New Roman"/>
          <w:sz w:val="28"/>
          <w:szCs w:val="28"/>
        </w:rPr>
        <w:t>:  1</w:t>
      </w:r>
      <w:r w:rsidR="005F06F8" w:rsidRPr="005F06F8">
        <w:rPr>
          <w:rFonts w:ascii="Times New Roman" w:hAnsi="Times New Roman" w:cs="Times New Roman"/>
          <w:position w:val="-6"/>
          <w:sz w:val="28"/>
          <w:szCs w:val="28"/>
        </w:rPr>
        <w:object w:dxaOrig="5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9pt;height:12.9pt" o:ole="">
            <v:imagedata r:id="rId8" o:title=""/>
          </v:shape>
          <o:OLEObject Type="Embed" ProgID="Equation.DSMT4" ShapeID="_x0000_i1025" DrawAspect="Content" ObjectID="_1655102444" r:id="rId9"/>
        </w:object>
      </w:r>
      <w:r w:rsidR="005F06F8">
        <w:rPr>
          <w:rFonts w:ascii="Times New Roman" w:hAnsi="Times New Roman" w:cs="Times New Roman"/>
          <w:sz w:val="28"/>
          <w:szCs w:val="28"/>
        </w:rPr>
        <w:t xml:space="preserve"> 3</w:t>
      </w:r>
    </w:p>
    <w:p w:rsidR="00DC7839" w:rsidRDefault="00DC7839">
      <w:pPr>
        <w:rPr>
          <w:rFonts w:ascii="Times New Roman" w:hAnsi="Times New Roman" w:cs="Times New Roman"/>
          <w:sz w:val="28"/>
          <w:szCs w:val="28"/>
        </w:rPr>
      </w:pPr>
    </w:p>
    <w:p w:rsidR="00DC7839" w:rsidRDefault="00DC78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proofErr w:type="gramStart"/>
      <w:r>
        <w:rPr>
          <w:rFonts w:ascii="Times New Roman" w:hAnsi="Times New Roman" w:cs="Times New Roman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ne that doesn’t</w:t>
      </w:r>
    </w:p>
    <w:p w:rsidR="003B24F1" w:rsidRPr="005F06F8" w:rsidRDefault="003B24F1" w:rsidP="00DC7839">
      <w:pPr>
        <w:ind w:left="144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segment from 1 to 3 without the endpoints</w:t>
      </w:r>
      <w:r w:rsidR="005F06F8">
        <w:rPr>
          <w:rFonts w:ascii="Times New Roman" w:hAnsi="Times New Roman" w:cs="Times New Roman"/>
          <w:sz w:val="28"/>
          <w:szCs w:val="28"/>
        </w:rPr>
        <w:t xml:space="preserve">: 1&lt; </w:t>
      </w:r>
      <w:r w:rsidR="005F06F8" w:rsidRPr="005F06F8">
        <w:rPr>
          <w:rFonts w:ascii="Times New Roman" w:hAnsi="Times New Roman" w:cs="Times New Roman"/>
          <w:i/>
          <w:sz w:val="28"/>
          <w:szCs w:val="28"/>
        </w:rPr>
        <w:t>x</w:t>
      </w:r>
      <w:r w:rsidR="005F06F8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5F06F8">
        <w:rPr>
          <w:rFonts w:ascii="Times New Roman" w:hAnsi="Times New Roman" w:cs="Times New Roman"/>
          <w:sz w:val="28"/>
          <w:szCs w:val="28"/>
        </w:rPr>
        <w:t>&lt;3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DC7839" w:rsidRDefault="00DC7839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 is an interior point of the segment and </w:t>
      </w:r>
      <w:proofErr w:type="gramStart"/>
      <w:r>
        <w:rPr>
          <w:rFonts w:ascii="Times New Roman" w:hAnsi="Times New Roman" w:cs="Times New Roman"/>
          <w:sz w:val="28"/>
          <w:szCs w:val="28"/>
        </w:rPr>
        <w:t>it’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midpoint.</w:t>
      </w:r>
    </w:p>
    <w:p w:rsidR="005F06F8" w:rsidRDefault="005F06F8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b/>
          <w:sz w:val="28"/>
          <w:szCs w:val="28"/>
        </w:rPr>
      </w:pPr>
    </w:p>
    <w:p w:rsidR="005F06F8" w:rsidRPr="005D465E" w:rsidRDefault="005F06F8">
      <w:pPr>
        <w:rPr>
          <w:rFonts w:ascii="Times New Roman" w:hAnsi="Times New Roman" w:cs="Times New Roman"/>
          <w:b/>
          <w:sz w:val="28"/>
          <w:szCs w:val="28"/>
        </w:rPr>
      </w:pPr>
      <w:r w:rsidRPr="005D465E">
        <w:rPr>
          <w:rFonts w:ascii="Times New Roman" w:hAnsi="Times New Roman" w:cs="Times New Roman"/>
          <w:b/>
          <w:sz w:val="28"/>
          <w:szCs w:val="28"/>
        </w:rPr>
        <w:t>Popper 1.3, Question One</w:t>
      </w:r>
    </w:p>
    <w:p w:rsidR="005F06F8" w:rsidRDefault="005F06F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does the segment</w:t>
      </w:r>
      <w:r w:rsidR="005D465E">
        <w:rPr>
          <w:rFonts w:ascii="Times New Roman" w:hAnsi="Times New Roman" w:cs="Times New Roman"/>
          <w:sz w:val="28"/>
          <w:szCs w:val="28"/>
        </w:rPr>
        <w:t xml:space="preserve"> 3 &lt; x </w:t>
      </w:r>
      <w:r w:rsidR="005D465E" w:rsidRPr="005D465E">
        <w:rPr>
          <w:rFonts w:ascii="Times New Roman" w:hAnsi="Times New Roman" w:cs="Times New Roman"/>
          <w:position w:val="-4"/>
          <w:sz w:val="28"/>
          <w:szCs w:val="28"/>
        </w:rPr>
        <w:object w:dxaOrig="200" w:dyaOrig="240">
          <v:shape id="_x0000_i1026" type="#_x0000_t75" style="width:9.9pt;height:12pt" o:ole="">
            <v:imagedata r:id="rId10" o:title=""/>
          </v:shape>
          <o:OLEObject Type="Embed" ProgID="Equation.DSMT4" ShapeID="_x0000_i1026" DrawAspect="Content" ObjectID="_1655102445" r:id="rId11"/>
        </w:object>
      </w:r>
      <w:r w:rsidR="005D46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D465E">
        <w:rPr>
          <w:rFonts w:ascii="Times New Roman" w:hAnsi="Times New Roman" w:cs="Times New Roman"/>
          <w:sz w:val="28"/>
          <w:szCs w:val="28"/>
        </w:rPr>
        <w:t>5 look like in line segment notation?</w:t>
      </w: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DC7839" w:rsidRDefault="00DC7839">
      <w:pPr>
        <w:rPr>
          <w:rFonts w:ascii="Times New Roman" w:hAnsi="Times New Roman" w:cs="Times New Roman"/>
          <w:sz w:val="28"/>
          <w:szCs w:val="28"/>
        </w:rPr>
        <w:sectPr w:rsidR="00DC7839">
          <w:footerReference w:type="default" r:id="rId1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</w:p>
    <w:p w:rsidR="00DC7839" w:rsidRDefault="00DC7839">
      <w:pPr>
        <w:rPr>
          <w:rFonts w:ascii="Times New Roman" w:hAnsi="Times New Roman" w:cs="Times New Roman"/>
          <w:sz w:val="28"/>
          <w:szCs w:val="28"/>
        </w:rPr>
        <w:sectPr w:rsidR="00DC7839" w:rsidSect="00DC783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.</w:t>
      </w:r>
    </w:p>
    <w:p w:rsidR="00DC7839" w:rsidRDefault="00DC7839">
      <w:pPr>
        <w:rPr>
          <w:rFonts w:ascii="Times New Roman" w:hAnsi="Times New Roman" w:cs="Times New Roman"/>
          <w:sz w:val="28"/>
          <w:szCs w:val="28"/>
        </w:rPr>
        <w:sectPr w:rsidR="00DC7839" w:rsidSect="00DC7839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DC7839" w:rsidRDefault="00DC7839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ircles, used to be in a Postulate but now it’s a definition: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The set of all points equidistant from a given point, its center.</w:t>
      </w: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rior points are dif</w:t>
      </w:r>
      <w:r w:rsidR="005D465E">
        <w:rPr>
          <w:rFonts w:ascii="Times New Roman" w:hAnsi="Times New Roman" w:cs="Times New Roman"/>
          <w:sz w:val="28"/>
          <w:szCs w:val="28"/>
        </w:rPr>
        <w:t>ferent from the circle.  Convexity!</w:t>
      </w: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5D465E" w:rsidRDefault="005D465E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e sure to review English and Metric units on page 11.  </w:t>
      </w:r>
      <w:proofErr w:type="gramStart"/>
      <w:r>
        <w:rPr>
          <w:rFonts w:ascii="Times New Roman" w:hAnsi="Times New Roman" w:cs="Times New Roman"/>
          <w:sz w:val="28"/>
          <w:szCs w:val="28"/>
        </w:rPr>
        <w:t>Unit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nalysis: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 w:rsidRPr="003B24F1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027" type="#_x0000_t75" style="width:42.9pt;height:15.9pt" o:ole="">
            <v:imagedata r:id="rId13" o:title=""/>
          </v:shape>
          <o:OLEObject Type="Embed" ProgID="Equation.DSMT4" ShapeID="_x0000_i1027" DrawAspect="Content" ObjectID="_1655102446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yard = 3 feet</w:t>
      </w: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1505B4" w:rsidRDefault="001A70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mile = 5280 feet = 1.6093 km</w:t>
      </w:r>
    </w:p>
    <w:p w:rsidR="001505B4" w:rsidRDefault="001505B4">
      <w:pPr>
        <w:rPr>
          <w:rFonts w:ascii="Times New Roman" w:hAnsi="Times New Roman" w:cs="Times New Roman"/>
          <w:sz w:val="28"/>
          <w:szCs w:val="28"/>
        </w:rPr>
      </w:pPr>
    </w:p>
    <w:p w:rsidR="005D465E" w:rsidRPr="001505B4" w:rsidRDefault="0039487B">
      <w:pPr>
        <w:rPr>
          <w:rFonts w:ascii="Times New Roman" w:hAnsi="Times New Roman" w:cs="Times New Roman"/>
          <w:sz w:val="28"/>
          <w:szCs w:val="28"/>
        </w:rPr>
      </w:pPr>
      <w:r w:rsidRPr="00DA60B0">
        <w:rPr>
          <w:rFonts w:ascii="Times New Roman" w:hAnsi="Times New Roman" w:cs="Times New Roman"/>
          <w:b/>
          <w:sz w:val="28"/>
          <w:szCs w:val="28"/>
        </w:rPr>
        <w:t>Popper 1.3, Question Two</w:t>
      </w: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 inches = ______yards</w:t>
      </w:r>
    </w:p>
    <w:p w:rsidR="001505B4" w:rsidRDefault="001505B4" w:rsidP="001505B4">
      <w:pPr>
        <w:rPr>
          <w:rFonts w:ascii="Times New Roman" w:hAnsi="Times New Roman" w:cs="Times New Roman"/>
          <w:sz w:val="28"/>
          <w:szCs w:val="28"/>
        </w:rPr>
        <w:sectPr w:rsidR="001505B4" w:rsidSect="00DC783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505B4" w:rsidRDefault="001505B4" w:rsidP="001505B4">
      <w:pPr>
        <w:rPr>
          <w:rFonts w:ascii="Times New Roman" w:hAnsi="Times New Roman" w:cs="Times New Roman"/>
          <w:sz w:val="28"/>
          <w:szCs w:val="28"/>
        </w:rPr>
      </w:pPr>
    </w:p>
    <w:p w:rsidR="0039487B" w:rsidRPr="001505B4" w:rsidRDefault="001505B4" w:rsidP="001505B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</w:p>
    <w:p w:rsidR="001505B4" w:rsidRDefault="001505B4">
      <w:pPr>
        <w:rPr>
          <w:rFonts w:ascii="Times New Roman" w:hAnsi="Times New Roman" w:cs="Times New Roman"/>
          <w:sz w:val="28"/>
          <w:szCs w:val="28"/>
        </w:rPr>
        <w:sectPr w:rsidR="001505B4" w:rsidSect="001505B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</w:p>
    <w:p w:rsidR="0039487B" w:rsidRDefault="0039487B">
      <w:pPr>
        <w:rPr>
          <w:rFonts w:ascii="Times New Roman" w:hAnsi="Times New Roman" w:cs="Times New Roman"/>
          <w:sz w:val="28"/>
          <w:szCs w:val="28"/>
        </w:rPr>
      </w:pPr>
    </w:p>
    <w:p w:rsidR="00C72201" w:rsidRDefault="003948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</w:p>
    <w:p w:rsidR="001505B4" w:rsidRDefault="001505B4">
      <w:pPr>
        <w:rPr>
          <w:rFonts w:ascii="Times New Roman" w:hAnsi="Times New Roman" w:cs="Times New Roman"/>
          <w:sz w:val="28"/>
          <w:szCs w:val="28"/>
        </w:rPr>
        <w:sectPr w:rsidR="001505B4" w:rsidSect="001505B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3B24F1" w:rsidRDefault="00A42F2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rays and angles:</w:t>
      </w:r>
    </w:p>
    <w:p w:rsidR="00A42F2B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Ray</w:t>
      </w:r>
      <w:r w:rsidR="00C72201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 xml:space="preserve"> a closed half-line with endpoint A and interior point B</w:t>
      </w:r>
    </w:p>
    <w:p w:rsidR="001A70EA" w:rsidRDefault="001A70EA" w:rsidP="00905A5F">
      <w:pPr>
        <w:ind w:left="1440"/>
        <w:rPr>
          <w:rFonts w:ascii="Times New Roman" w:hAnsi="Times New Roman" w:cs="Times New Roman"/>
          <w:sz w:val="28"/>
          <w:szCs w:val="28"/>
        </w:rPr>
      </w:pPr>
    </w:p>
    <w:p w:rsidR="001A70EA" w:rsidRDefault="001A70EA" w:rsidP="00905A5F">
      <w:pPr>
        <w:ind w:left="1440"/>
        <w:rPr>
          <w:rFonts w:ascii="Times New Roman" w:hAnsi="Times New Roman" w:cs="Times New Roman"/>
          <w:sz w:val="28"/>
          <w:szCs w:val="28"/>
        </w:rPr>
      </w:pPr>
    </w:p>
    <w:p w:rsidR="001A70EA" w:rsidRDefault="001A70EA" w:rsidP="00905A5F">
      <w:pPr>
        <w:ind w:left="1440"/>
        <w:rPr>
          <w:rFonts w:ascii="Times New Roman" w:hAnsi="Times New Roman" w:cs="Times New Roman"/>
          <w:sz w:val="28"/>
          <w:szCs w:val="28"/>
        </w:rPr>
      </w:pPr>
    </w:p>
    <w:p w:rsidR="00905A5F" w:rsidRDefault="00C72201" w:rsidP="001A70EA">
      <w:pPr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gle: </w:t>
      </w:r>
      <w:r w:rsidR="00905A5F">
        <w:rPr>
          <w:rFonts w:ascii="Times New Roman" w:hAnsi="Times New Roman" w:cs="Times New Roman"/>
          <w:sz w:val="28"/>
          <w:szCs w:val="28"/>
        </w:rPr>
        <w:t xml:space="preserve"> a pair of rays sharing a common endpoint.  A union of the points of the rays.</w:t>
      </w:r>
    </w:p>
    <w:p w:rsidR="001A70EA" w:rsidRDefault="001A70EA" w:rsidP="001A70EA">
      <w:pPr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MSG Axiom 11: To every angle there corresponds a real number between zero degrees and 180 degrees.</w:t>
      </w:r>
    </w:p>
    <w:p w:rsidR="00E808E3" w:rsidRDefault="001A70E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 w:rsidP="00102129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efinition Union</w:t>
      </w:r>
      <w:r w:rsidR="00E808E3">
        <w:rPr>
          <w:rFonts w:ascii="Times New Roman" w:hAnsi="Times New Roman" w:cs="Times New Roman"/>
          <w:sz w:val="28"/>
          <w:szCs w:val="28"/>
        </w:rPr>
        <w:t>. Angles are not convex; interior of angle, though</w:t>
      </w: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905A5F" w:rsidRDefault="00905A5F" w:rsidP="001A70EA">
      <w:pPr>
        <w:ind w:left="144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terior of an angle, an Intersection.  Note no straight angles in our geometry!  And no angles measuring zero degrees either.</w:t>
      </w:r>
      <w:r w:rsidR="00C72201">
        <w:rPr>
          <w:rFonts w:ascii="Times New Roman" w:hAnsi="Times New Roman" w:cs="Times New Roman"/>
          <w:sz w:val="28"/>
          <w:szCs w:val="28"/>
        </w:rPr>
        <w:t xml:space="preserve"> Convexity.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ombining circl</w:t>
      </w:r>
      <w:r w:rsidR="001A70EA">
        <w:rPr>
          <w:rFonts w:ascii="Times New Roman" w:hAnsi="Times New Roman" w:cs="Times New Roman"/>
          <w:sz w:val="28"/>
          <w:szCs w:val="28"/>
        </w:rPr>
        <w:t>es and angles, an angle with it</w:t>
      </w:r>
      <w:r>
        <w:rPr>
          <w:rFonts w:ascii="Times New Roman" w:hAnsi="Times New Roman" w:cs="Times New Roman"/>
          <w:sz w:val="28"/>
          <w:szCs w:val="28"/>
        </w:rPr>
        <w:t>s vertex at the c</w:t>
      </w:r>
      <w:r w:rsidR="00FE357C">
        <w:rPr>
          <w:rFonts w:ascii="Times New Roman" w:hAnsi="Times New Roman" w:cs="Times New Roman"/>
          <w:sz w:val="28"/>
          <w:szCs w:val="28"/>
        </w:rPr>
        <w:t>enter cuts off an arc length.  The m</w:t>
      </w:r>
      <w:r>
        <w:rPr>
          <w:rFonts w:ascii="Times New Roman" w:hAnsi="Times New Roman" w:cs="Times New Roman"/>
          <w:sz w:val="28"/>
          <w:szCs w:val="28"/>
        </w:rPr>
        <w:t>easure</w:t>
      </w:r>
      <w:r w:rsidR="00FE357C">
        <w:rPr>
          <w:rFonts w:ascii="Times New Roman" w:hAnsi="Times New Roman" w:cs="Times New Roman"/>
          <w:sz w:val="28"/>
          <w:szCs w:val="28"/>
        </w:rPr>
        <w:t xml:space="preserve"> of</w:t>
      </w:r>
      <w:r>
        <w:rPr>
          <w:rFonts w:ascii="Times New Roman" w:hAnsi="Times New Roman" w:cs="Times New Roman"/>
          <w:sz w:val="28"/>
          <w:szCs w:val="28"/>
        </w:rPr>
        <w:t xml:space="preserve"> the angle in radian measure is </w:t>
      </w:r>
      <w:proofErr w:type="spellStart"/>
      <w:r>
        <w:rPr>
          <w:rFonts w:ascii="Times New Roman" w:hAnsi="Times New Roman" w:cs="Times New Roman"/>
          <w:sz w:val="28"/>
          <w:szCs w:val="28"/>
        </w:rPr>
        <w:t>arclengt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divided by radius length.</w:t>
      </w: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easuring angles in HG and SG…not for memorizing!  Just note that you can do it and the way to do it is different.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look at radian measure again.  Angle theta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0 degrees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Pi/4 </w:t>
      </w:r>
      <w:proofErr w:type="spellStart"/>
      <w:r>
        <w:rPr>
          <w:rFonts w:ascii="Times New Roman" w:hAnsi="Times New Roman" w:cs="Times New Roman"/>
          <w:sz w:val="28"/>
          <w:szCs w:val="28"/>
        </w:rPr>
        <w:t>rads</w:t>
      </w:r>
      <w:proofErr w:type="spellEnd"/>
    </w:p>
    <w:p w:rsidR="001A70EA" w:rsidRDefault="001A70EA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YO: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ck out the notation box in the center of page 13!</w:t>
      </w:r>
      <w:r w:rsidR="0094605E">
        <w:rPr>
          <w:rFonts w:ascii="Times New Roman" w:hAnsi="Times New Roman" w:cs="Times New Roman"/>
          <w:sz w:val="28"/>
          <w:szCs w:val="28"/>
        </w:rPr>
        <w:t xml:space="preserve">  Right now the answer to Question Three is there!</w:t>
      </w: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C72201" w:rsidRPr="0094605E" w:rsidRDefault="0094605E">
      <w:pPr>
        <w:rPr>
          <w:rFonts w:ascii="Times New Roman" w:hAnsi="Times New Roman" w:cs="Times New Roman"/>
          <w:b/>
          <w:sz w:val="28"/>
          <w:szCs w:val="28"/>
        </w:rPr>
      </w:pPr>
      <w:r w:rsidRPr="0094605E">
        <w:rPr>
          <w:rFonts w:ascii="Times New Roman" w:hAnsi="Times New Roman" w:cs="Times New Roman"/>
          <w:b/>
          <w:sz w:val="28"/>
          <w:szCs w:val="28"/>
        </w:rPr>
        <w:lastRenderedPageBreak/>
        <w:t>Popper 1.3, Question Three</w:t>
      </w:r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B  means</w:t>
      </w:r>
      <w:proofErr w:type="gramEnd"/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Ray AB</w:t>
      </w:r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Line AB</w:t>
      </w:r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ab/>
        <w:t>The distance from A to B</w:t>
      </w:r>
    </w:p>
    <w:p w:rsidR="0094605E" w:rsidRDefault="0094605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</w:t>
      </w:r>
      <w:r>
        <w:rPr>
          <w:rFonts w:ascii="Times New Roman" w:hAnsi="Times New Roman" w:cs="Times New Roman"/>
          <w:sz w:val="28"/>
          <w:szCs w:val="28"/>
        </w:rPr>
        <w:tab/>
        <w:t xml:space="preserve">Line segment AB </w:t>
      </w: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C72201" w:rsidRDefault="00C72201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some work with lines.  Two points determine a line…Axiom 1.  Let’s look at how to get the equation of a line.  Let’s look at the FORMS of the equations</w:t>
      </w: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tandard</w:t>
      </w: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lope intercept</w:t>
      </w: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wo point</w:t>
      </w: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ow let’s look slowly</w:t>
      </w:r>
      <w:r w:rsidR="00102129">
        <w:rPr>
          <w:rFonts w:ascii="Times New Roman" w:hAnsi="Times New Roman" w:cs="Times New Roman"/>
          <w:sz w:val="28"/>
          <w:szCs w:val="28"/>
        </w:rPr>
        <w:t xml:space="preserve">, carefully at </w:t>
      </w:r>
      <w:proofErr w:type="gramStart"/>
      <w:r w:rsidR="00102129">
        <w:rPr>
          <w:rFonts w:ascii="Times New Roman" w:hAnsi="Times New Roman" w:cs="Times New Roman"/>
          <w:sz w:val="28"/>
          <w:szCs w:val="28"/>
        </w:rPr>
        <w:t>a some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examples of how to get the equation a new way.  This foreshadows some work with matrices and may not be familiar to you.</w:t>
      </w: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t’s write down the steps.</w:t>
      </w:r>
      <w:r w:rsidR="00102129">
        <w:rPr>
          <w:rFonts w:ascii="Times New Roman" w:hAnsi="Times New Roman" w:cs="Times New Roman"/>
          <w:sz w:val="28"/>
          <w:szCs w:val="28"/>
        </w:rPr>
        <w:t xml:space="preserve">  Using y = 2x + 3 so we know our goal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375693" w:rsidRDefault="001021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iven </w:t>
      </w:r>
      <w:proofErr w:type="gramStart"/>
      <w:r>
        <w:rPr>
          <w:rFonts w:ascii="Times New Roman" w:hAnsi="Times New Roman" w:cs="Times New Roman"/>
          <w:sz w:val="28"/>
          <w:szCs w:val="28"/>
        </w:rPr>
        <w:t>points  (</w:t>
      </w:r>
      <w:proofErr w:type="gramEnd"/>
      <w:r>
        <w:rPr>
          <w:rFonts w:ascii="Times New Roman" w:hAnsi="Times New Roman" w:cs="Times New Roman"/>
          <w:sz w:val="28"/>
          <w:szCs w:val="28"/>
        </w:rPr>
        <w:t>1, 5) and (2, 7).  Find the equation of the line.  Check your work.</w:t>
      </w: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dentify what you know.  The </w:t>
      </w:r>
      <w:proofErr w:type="gramStart"/>
      <w:r>
        <w:rPr>
          <w:rFonts w:ascii="Times New Roman" w:hAnsi="Times New Roman" w:cs="Times New Roman"/>
          <w:sz w:val="28"/>
          <w:szCs w:val="28"/>
        </w:rPr>
        <w:t>x’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nd y’s.  Put them in standard form.</w:t>
      </w:r>
      <w:r w:rsidR="00102129">
        <w:rPr>
          <w:rFonts w:ascii="Times New Roman" w:hAnsi="Times New Roman" w:cs="Times New Roman"/>
          <w:sz w:val="28"/>
          <w:szCs w:val="28"/>
        </w:rPr>
        <w:t xml:space="preserve"> Note you don’t know the A’s and B’s!</w:t>
      </w: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bstrac</w:t>
      </w:r>
      <w:r w:rsidR="00102129">
        <w:rPr>
          <w:rFonts w:ascii="Times New Roman" w:hAnsi="Times New Roman" w:cs="Times New Roman"/>
          <w:sz w:val="28"/>
          <w:szCs w:val="28"/>
        </w:rPr>
        <w:t>t the standard form to a matrix suppressing lots!</w:t>
      </w: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se row operations to get A and B.  Put the answer in standard format.</w:t>
      </w:r>
      <w:r w:rsidR="0010212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02129" w:rsidRDefault="00102129" w:rsidP="00102129">
      <w:pPr>
        <w:ind w:left="5040" w:firstLine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oal:</w:t>
      </w: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102129" w:rsidRDefault="00102129">
      <w:pPr>
        <w:rPr>
          <w:rFonts w:ascii="Times New Roman" w:hAnsi="Times New Roman" w:cs="Times New Roman"/>
          <w:sz w:val="28"/>
          <w:szCs w:val="28"/>
        </w:rPr>
      </w:pP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ck your work.</w:t>
      </w:r>
    </w:p>
    <w:p w:rsidR="00D14D75" w:rsidRDefault="00D14D7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Given the following points, find the equation of the line in standard form.  Check your work.</w:t>
      </w:r>
    </w:p>
    <w:p w:rsidR="00B36CAD" w:rsidRDefault="00D14D75">
      <w:pPr>
        <w:rPr>
          <w:rFonts w:ascii="Times New Roman" w:hAnsi="Times New Roman" w:cs="Times New Roman"/>
          <w:sz w:val="28"/>
          <w:szCs w:val="28"/>
        </w:rPr>
      </w:pPr>
      <w:r w:rsidRPr="00D33A1E">
        <w:rPr>
          <w:rFonts w:ascii="Times New Roman" w:hAnsi="Times New Roman" w:cs="Times New Roman"/>
          <w:sz w:val="28"/>
          <w:szCs w:val="28"/>
        </w:rPr>
        <w:t>(2, 4) and (4, 7)</w:t>
      </w:r>
    </w:p>
    <w:p w:rsidR="00B36CAD" w:rsidRDefault="00B36C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206539" w:rsidRPr="00206539" w:rsidRDefault="00206539" w:rsidP="00375693">
      <w:pPr>
        <w:rPr>
          <w:rFonts w:ascii="Times New Roman" w:hAnsi="Times New Roman" w:cs="Times New Roman"/>
          <w:b/>
          <w:sz w:val="28"/>
          <w:szCs w:val="28"/>
        </w:rPr>
      </w:pPr>
      <w:r w:rsidRPr="00206539">
        <w:rPr>
          <w:rFonts w:ascii="Times New Roman" w:hAnsi="Times New Roman" w:cs="Times New Roman"/>
          <w:b/>
          <w:sz w:val="28"/>
          <w:szCs w:val="28"/>
        </w:rPr>
        <w:lastRenderedPageBreak/>
        <w:t>Popper 1.3, Question Four</w:t>
      </w: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’s the first step to do below?</w:t>
      </w: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Write out the equation.  It’s obvious, isn’t it?</w:t>
      </w: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Identify A and B</w:t>
      </w: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ab/>
        <w:t>Fill in two standard equations with what we know:  x and y</w:t>
      </w:r>
    </w:p>
    <w:p w:rsidR="00206539" w:rsidRDefault="00206539" w:rsidP="0037569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Pr="00E808E3" w:rsidRDefault="00E808E3">
      <w:pPr>
        <w:rPr>
          <w:rFonts w:ascii="Times New Roman" w:hAnsi="Times New Roman" w:cs="Times New Roman"/>
          <w:b/>
          <w:sz w:val="28"/>
          <w:szCs w:val="28"/>
        </w:rPr>
      </w:pPr>
      <w:r w:rsidRPr="00E808E3">
        <w:rPr>
          <w:rFonts w:ascii="Times New Roman" w:hAnsi="Times New Roman" w:cs="Times New Roman"/>
          <w:b/>
          <w:sz w:val="28"/>
          <w:szCs w:val="28"/>
        </w:rPr>
        <w:t>Popper 1.3, Question Five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ich of the following is in standard form?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>
        <w:rPr>
          <w:rFonts w:ascii="Times New Roman" w:hAnsi="Times New Roman" w:cs="Times New Roman"/>
          <w:sz w:val="28"/>
          <w:szCs w:val="28"/>
        </w:rPr>
        <w:tab/>
        <w:t>y = mx + b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(y – y1) = m(x – x 1)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>
        <w:rPr>
          <w:rFonts w:ascii="Times New Roman" w:hAnsi="Times New Roman" w:cs="Times New Roman"/>
          <w:sz w:val="28"/>
          <w:szCs w:val="28"/>
        </w:rPr>
        <w:tab/>
        <w:t>ax + by + c = 0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375693" w:rsidRDefault="00E808E3" w:rsidP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Now for a</w:t>
      </w:r>
      <w:r w:rsidR="00102129">
        <w:rPr>
          <w:rFonts w:ascii="Times New Roman" w:hAnsi="Times New Roman" w:cs="Times New Roman"/>
          <w:sz w:val="28"/>
          <w:szCs w:val="28"/>
        </w:rPr>
        <w:t>nother</w:t>
      </w:r>
      <w:r>
        <w:rPr>
          <w:rFonts w:ascii="Times New Roman" w:hAnsi="Times New Roman" w:cs="Times New Roman"/>
          <w:sz w:val="28"/>
          <w:szCs w:val="28"/>
        </w:rPr>
        <w:t xml:space="preserve"> problem.  Given these two points: </w:t>
      </w:r>
      <w:r w:rsidR="00375693" w:rsidRPr="00D33A1E">
        <w:rPr>
          <w:rFonts w:ascii="Times New Roman" w:hAnsi="Times New Roman" w:cs="Times New Roman"/>
          <w:sz w:val="28"/>
          <w:szCs w:val="28"/>
        </w:rPr>
        <w:t>(2, 4) and (4, 7)</w:t>
      </w:r>
      <w:r>
        <w:rPr>
          <w:rFonts w:ascii="Times New Roman" w:hAnsi="Times New Roman" w:cs="Times New Roman"/>
          <w:sz w:val="28"/>
          <w:szCs w:val="28"/>
        </w:rPr>
        <w:t>, write the equation of the line.</w:t>
      </w:r>
    </w:p>
    <w:p w:rsidR="00375693" w:rsidRDefault="003756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36CAD" w:rsidRDefault="00B36C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nd another one with (1, -8) and (2, -13)</w:t>
      </w:r>
    </w:p>
    <w:p w:rsidR="00B36CAD" w:rsidRDefault="00B36CA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70303" w:rsidRDefault="0010212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Moving along n</w:t>
      </w:r>
      <w:r w:rsidR="00070303">
        <w:rPr>
          <w:rFonts w:ascii="Times New Roman" w:hAnsi="Times New Roman" w:cs="Times New Roman"/>
          <w:sz w:val="28"/>
          <w:szCs w:val="28"/>
        </w:rPr>
        <w:t>ow</w:t>
      </w:r>
      <w:r>
        <w:rPr>
          <w:rFonts w:ascii="Times New Roman" w:hAnsi="Times New Roman" w:cs="Times New Roman"/>
          <w:sz w:val="28"/>
          <w:szCs w:val="28"/>
        </w:rPr>
        <w:t>,</w:t>
      </w:r>
      <w:r w:rsidR="00070303">
        <w:rPr>
          <w:rFonts w:ascii="Times New Roman" w:hAnsi="Times New Roman" w:cs="Times New Roman"/>
          <w:sz w:val="28"/>
          <w:szCs w:val="28"/>
        </w:rPr>
        <w:t xml:space="preserve"> let’s look at the SMS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4F0133">
        <w:rPr>
          <w:rFonts w:ascii="Times New Roman" w:hAnsi="Times New Roman" w:cs="Times New Roman"/>
          <w:sz w:val="28"/>
          <w:szCs w:val="28"/>
        </w:rPr>
        <w:t>A3, part C</w:t>
      </w:r>
      <w:r w:rsidR="00070303">
        <w:rPr>
          <w:rFonts w:ascii="Times New Roman" w:hAnsi="Times New Roman" w:cs="Times New Roman"/>
          <w:sz w:val="28"/>
          <w:szCs w:val="28"/>
        </w:rPr>
        <w:t xml:space="preserve"> distance formula</w:t>
      </w:r>
      <w:r w:rsidR="004F0133">
        <w:rPr>
          <w:rFonts w:ascii="Times New Roman" w:hAnsi="Times New Roman" w:cs="Times New Roman"/>
          <w:sz w:val="28"/>
          <w:szCs w:val="28"/>
        </w:rPr>
        <w:t>.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distance from a Point A with coordinate a to a Point B with coordinate b is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 w:rsidRPr="00070303">
        <w:rPr>
          <w:rFonts w:ascii="Times New Roman" w:hAnsi="Times New Roman" w:cs="Times New Roman"/>
          <w:position w:val="-14"/>
          <w:sz w:val="28"/>
          <w:szCs w:val="28"/>
        </w:rPr>
        <w:object w:dxaOrig="600" w:dyaOrig="400">
          <v:shape id="_x0000_i1028" type="#_x0000_t75" style="width:30pt;height:20.1pt" o:ole="">
            <v:imagedata r:id="rId15" o:title=""/>
          </v:shape>
          <o:OLEObject Type="Embed" ProgID="Equation.DSMT4" ShapeID="_x0000_i1028" DrawAspect="Content" ObjectID="_165510244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rizontally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ertically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blique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Euclidean Distance Formula with (x, y) coordinates</w:t>
      </w: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070303" w:rsidRDefault="00070303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an we reverse the subscripted variables?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what about 3D?  Let’s look at that one!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E808E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And just a bit about the distance formula in Spherical and Hyperbolic</w:t>
      </w:r>
      <w:r w:rsidR="004F0133">
        <w:rPr>
          <w:rFonts w:ascii="Times New Roman" w:hAnsi="Times New Roman" w:cs="Times New Roman"/>
          <w:sz w:val="28"/>
          <w:szCs w:val="28"/>
        </w:rPr>
        <w:t xml:space="preserve"> Geometries</w:t>
      </w:r>
      <w:r>
        <w:rPr>
          <w:rFonts w:ascii="Times New Roman" w:hAnsi="Times New Roman" w:cs="Times New Roman"/>
          <w:sz w:val="28"/>
          <w:szCs w:val="28"/>
        </w:rPr>
        <w:t>.  Each has a distance formula and an axiom allowing that.  Let’s just look at them for a minute.  It’s important that you’ve seen them.</w:t>
      </w:r>
      <w:r w:rsidR="004F0133">
        <w:rPr>
          <w:rFonts w:ascii="Times New Roman" w:hAnsi="Times New Roman" w:cs="Times New Roman"/>
          <w:sz w:val="28"/>
          <w:szCs w:val="28"/>
        </w:rPr>
        <w:t xml:space="preserve">  Each one of these has an axiom enabling measuring distance, too.</w:t>
      </w: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E808E3" w:rsidRDefault="00E808E3">
      <w:pPr>
        <w:rPr>
          <w:rFonts w:ascii="Times New Roman" w:hAnsi="Times New Roman" w:cs="Times New Roman"/>
          <w:sz w:val="28"/>
          <w:szCs w:val="28"/>
        </w:rPr>
      </w:pPr>
    </w:p>
    <w:p w:rsidR="00494911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a</w:t>
      </w:r>
      <w:r w:rsidR="004F0133">
        <w:rPr>
          <w:rFonts w:ascii="Times New Roman" w:hAnsi="Times New Roman" w:cs="Times New Roman"/>
          <w:sz w:val="28"/>
          <w:szCs w:val="28"/>
        </w:rPr>
        <w:t>nging the subject somewhat</w:t>
      </w:r>
      <w:r>
        <w:rPr>
          <w:rFonts w:ascii="Times New Roman" w:hAnsi="Times New Roman" w:cs="Times New Roman"/>
          <w:sz w:val="28"/>
          <w:szCs w:val="28"/>
        </w:rPr>
        <w:t>!  Back to Euclidean Geometry a</w:t>
      </w:r>
      <w:r w:rsidR="00494911">
        <w:rPr>
          <w:rFonts w:ascii="Times New Roman" w:hAnsi="Times New Roman" w:cs="Times New Roman"/>
          <w:sz w:val="28"/>
          <w:szCs w:val="28"/>
        </w:rPr>
        <w:t xml:space="preserve">nd just a bit about square roots. </w:t>
      </w:r>
      <w:r w:rsidR="004F0133">
        <w:rPr>
          <w:rFonts w:ascii="Times New Roman" w:hAnsi="Times New Roman" w:cs="Times New Roman"/>
          <w:sz w:val="28"/>
          <w:szCs w:val="28"/>
        </w:rPr>
        <w:t xml:space="preserve"> You know you get square roots a whole lot when using that </w:t>
      </w:r>
      <w:r w:rsidR="007C2FB5">
        <w:rPr>
          <w:rFonts w:ascii="Times New Roman" w:hAnsi="Times New Roman" w:cs="Times New Roman"/>
          <w:sz w:val="28"/>
          <w:szCs w:val="28"/>
        </w:rPr>
        <w:t xml:space="preserve">Euclidean </w:t>
      </w:r>
      <w:r w:rsidR="004F0133">
        <w:rPr>
          <w:rFonts w:ascii="Times New Roman" w:hAnsi="Times New Roman" w:cs="Times New Roman"/>
          <w:sz w:val="28"/>
          <w:szCs w:val="28"/>
        </w:rPr>
        <w:t xml:space="preserve">distance formula.  How big is that number </w:t>
      </w:r>
      <w:r w:rsidR="007C2FB5">
        <w:rPr>
          <w:rFonts w:ascii="Times New Roman" w:hAnsi="Times New Roman" w:cs="Times New Roman"/>
          <w:sz w:val="28"/>
          <w:szCs w:val="28"/>
        </w:rPr>
        <w:t>approximately?</w:t>
      </w:r>
      <w:r w:rsidR="004F0133">
        <w:rPr>
          <w:rFonts w:ascii="Times New Roman" w:hAnsi="Times New Roman" w:cs="Times New Roman"/>
          <w:sz w:val="28"/>
          <w:szCs w:val="28"/>
        </w:rPr>
        <w:t xml:space="preserve">  Let’s look at a couple of irrational square roots and find out where they are approximately.</w:t>
      </w:r>
      <w:r w:rsidR="0089686F">
        <w:rPr>
          <w:rFonts w:ascii="Times New Roman" w:hAnsi="Times New Roman" w:cs="Times New Roman"/>
          <w:sz w:val="28"/>
          <w:szCs w:val="28"/>
        </w:rPr>
        <w:t xml:space="preserve"> What is a nearby</w:t>
      </w:r>
      <w:r w:rsidR="00494911">
        <w:rPr>
          <w:rFonts w:ascii="Times New Roman" w:hAnsi="Times New Roman" w:cs="Times New Roman"/>
          <w:sz w:val="28"/>
          <w:szCs w:val="28"/>
        </w:rPr>
        <w:t xml:space="preserve"> rational number </w:t>
      </w:r>
      <w:proofErr w:type="gramStart"/>
      <w:r w:rsidR="00494911">
        <w:rPr>
          <w:rFonts w:ascii="Times New Roman" w:hAnsi="Times New Roman" w:cs="Times New Roman"/>
          <w:sz w:val="28"/>
          <w:szCs w:val="28"/>
        </w:rPr>
        <w:t xml:space="preserve">to </w:t>
      </w:r>
      <w:r w:rsidR="00494911" w:rsidRPr="00494911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29" type="#_x0000_t75" style="width:24pt;height:18pt" o:ole="">
            <v:imagedata r:id="rId17" o:title=""/>
          </v:shape>
          <o:OLEObject Type="Embed" ProgID="Equation.DSMT4" ShapeID="_x0000_i1029" DrawAspect="Content" ObjectID="_1655102448" r:id="rId18"/>
        </w:object>
      </w:r>
      <w:r w:rsidR="00494911">
        <w:rPr>
          <w:rFonts w:ascii="Times New Roman" w:hAnsi="Times New Roman" w:cs="Times New Roman"/>
          <w:sz w:val="28"/>
          <w:szCs w:val="28"/>
        </w:rPr>
        <w:t xml:space="preserve"> ?</w:t>
      </w:r>
      <w:r>
        <w:rPr>
          <w:rFonts w:ascii="Times New Roman" w:hAnsi="Times New Roman" w:cs="Times New Roman"/>
          <w:sz w:val="28"/>
          <w:szCs w:val="28"/>
        </w:rPr>
        <w:t xml:space="preserve">  How big is this number really?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d the square root of 7?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ow the steps: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ke two horizontal number lines stacked:  one a number line including bracketing perfect squares, the other a square root number line.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smaller square root from the square root line is the whole number.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unt the steps from one perfect square to the next.  This is the denominator.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unt the steps from the smaller perfect square to the one in question. This is the numerator.</w:t>
      </w:r>
    </w:p>
    <w:p w:rsidR="00D06A48" w:rsidRDefault="00D06A4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ke a mixed number.  Voila!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D12371" w:rsidRDefault="00D12371">
      <w:pPr>
        <w:rPr>
          <w:rFonts w:ascii="Times New Roman" w:hAnsi="Times New Roman" w:cs="Times New Roman"/>
          <w:b/>
          <w:sz w:val="28"/>
          <w:szCs w:val="28"/>
        </w:rPr>
      </w:pPr>
    </w:p>
    <w:p w:rsidR="00D12371" w:rsidRDefault="00D12371">
      <w:pPr>
        <w:rPr>
          <w:rFonts w:ascii="Times New Roman" w:hAnsi="Times New Roman" w:cs="Times New Roman"/>
          <w:b/>
          <w:sz w:val="28"/>
          <w:szCs w:val="28"/>
        </w:rPr>
      </w:pPr>
    </w:p>
    <w:p w:rsidR="00D12371" w:rsidRPr="00D12371" w:rsidRDefault="00D12371">
      <w:pPr>
        <w:rPr>
          <w:rFonts w:ascii="Times New Roman" w:hAnsi="Times New Roman" w:cs="Times New Roman"/>
          <w:b/>
          <w:sz w:val="28"/>
          <w:szCs w:val="28"/>
        </w:rPr>
      </w:pPr>
      <w:r w:rsidRPr="00D12371">
        <w:rPr>
          <w:rFonts w:ascii="Times New Roman" w:hAnsi="Times New Roman" w:cs="Times New Roman"/>
          <w:b/>
          <w:sz w:val="28"/>
          <w:szCs w:val="28"/>
        </w:rPr>
        <w:t>Popper 1.3, Question Six</w:t>
      </w:r>
    </w:p>
    <w:p w:rsidR="00D12371" w:rsidRDefault="00D123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What is the whole number</w:t>
      </w:r>
      <w:r w:rsidR="0089686F">
        <w:rPr>
          <w:rFonts w:ascii="Times New Roman" w:hAnsi="Times New Roman" w:cs="Times New Roman"/>
          <w:sz w:val="28"/>
          <w:szCs w:val="28"/>
        </w:rPr>
        <w:t xml:space="preserve"> part of the a nearby</w:t>
      </w:r>
      <w:r>
        <w:rPr>
          <w:rFonts w:ascii="Times New Roman" w:hAnsi="Times New Roman" w:cs="Times New Roman"/>
          <w:sz w:val="28"/>
          <w:szCs w:val="28"/>
        </w:rPr>
        <w:t xml:space="preserve"> rational number 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to </w:t>
      </w:r>
      <w:r w:rsidR="007C2FB5" w:rsidRPr="00D12371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 id="_x0000_i1033" type="#_x0000_t75" style="width:23.1pt;height:18pt" o:ole="">
            <v:imagedata r:id="rId19" o:title=""/>
          </v:shape>
          <o:OLEObject Type="Embed" ProgID="Equation.DSMT4" ShapeID="_x0000_i1033" DrawAspect="Content" ObjectID="_1655102449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?</w:t>
      </w:r>
    </w:p>
    <w:p w:rsidR="00D12371" w:rsidRDefault="007C2F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</w:t>
      </w:r>
      <w:r>
        <w:rPr>
          <w:rFonts w:ascii="Times New Roman" w:hAnsi="Times New Roman" w:cs="Times New Roman"/>
          <w:sz w:val="28"/>
          <w:szCs w:val="28"/>
        </w:rPr>
        <w:tab/>
        <w:t>3</w:t>
      </w:r>
    </w:p>
    <w:p w:rsidR="00D12371" w:rsidRDefault="007C2F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</w:t>
      </w:r>
      <w:r>
        <w:rPr>
          <w:rFonts w:ascii="Times New Roman" w:hAnsi="Times New Roman" w:cs="Times New Roman"/>
          <w:sz w:val="28"/>
          <w:szCs w:val="28"/>
        </w:rPr>
        <w:tab/>
        <w:t>4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B94B7F" w:rsidRDefault="00B94B7F">
      <w:pPr>
        <w:rPr>
          <w:rFonts w:ascii="Times New Roman" w:hAnsi="Times New Roman" w:cs="Times New Roman"/>
          <w:sz w:val="28"/>
          <w:szCs w:val="28"/>
        </w:rPr>
      </w:pPr>
    </w:p>
    <w:p w:rsidR="00B94B7F" w:rsidRDefault="00B94B7F">
      <w:pPr>
        <w:rPr>
          <w:rFonts w:ascii="Times New Roman" w:hAnsi="Times New Roman" w:cs="Times New Roman"/>
          <w:sz w:val="28"/>
          <w:szCs w:val="28"/>
        </w:rPr>
      </w:pPr>
    </w:p>
    <w:p w:rsidR="00B94B7F" w:rsidRPr="000F0672" w:rsidRDefault="00B94B7F">
      <w:pPr>
        <w:rPr>
          <w:rFonts w:ascii="Times New Roman" w:hAnsi="Times New Roman" w:cs="Times New Roman"/>
          <w:b/>
          <w:sz w:val="28"/>
          <w:szCs w:val="28"/>
        </w:rPr>
      </w:pPr>
      <w:r w:rsidRPr="000F0672">
        <w:rPr>
          <w:rFonts w:ascii="Times New Roman" w:hAnsi="Times New Roman" w:cs="Times New Roman"/>
          <w:b/>
          <w:sz w:val="28"/>
          <w:szCs w:val="28"/>
        </w:rPr>
        <w:lastRenderedPageBreak/>
        <w:t>1.3 Essay One</w:t>
      </w:r>
    </w:p>
    <w:p w:rsidR="00B94B7F" w:rsidRDefault="00B94B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“Number Sense” is a skill that we try to impart to middle school children.  Look up “number sense” on the internet and in the middle school TEKS.  Write a couple of paragraphs about how the process of finding nearby rational numbers to irrational numbers like the square root of 17 is part of getting skilled at “number sense”.</w:t>
      </w: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2B59E5" w:rsidRDefault="002B59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k now, wrapping up 1.3:</w:t>
      </w:r>
    </w:p>
    <w:p w:rsidR="00206539" w:rsidRDefault="00B94B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You have a brief essay to turn in under assignments in </w:t>
      </w:r>
      <w:proofErr w:type="spellStart"/>
      <w:r>
        <w:rPr>
          <w:rFonts w:ascii="Times New Roman" w:hAnsi="Times New Roman" w:cs="Times New Roman"/>
          <w:sz w:val="28"/>
          <w:szCs w:val="28"/>
        </w:rPr>
        <w:t>CourseWare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B94B7F" w:rsidRDefault="000F067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You have a 6 question P</w:t>
      </w:r>
      <w:r w:rsidR="00B94B7F">
        <w:rPr>
          <w:rFonts w:ascii="Times New Roman" w:hAnsi="Times New Roman" w:cs="Times New Roman"/>
          <w:sz w:val="28"/>
          <w:szCs w:val="28"/>
        </w:rPr>
        <w:t>opper</w:t>
      </w:r>
      <w:r>
        <w:rPr>
          <w:rFonts w:ascii="Times New Roman" w:hAnsi="Times New Roman" w:cs="Times New Roman"/>
          <w:sz w:val="28"/>
          <w:szCs w:val="28"/>
        </w:rPr>
        <w:t xml:space="preserve"> 1.3</w:t>
      </w:r>
      <w:r w:rsidR="00B94B7F">
        <w:rPr>
          <w:rFonts w:ascii="Times New Roman" w:hAnsi="Times New Roman" w:cs="Times New Roman"/>
          <w:sz w:val="28"/>
          <w:szCs w:val="28"/>
        </w:rPr>
        <w:t xml:space="preserve"> to answer under the EMCF tab.</w:t>
      </w:r>
    </w:p>
    <w:p w:rsidR="00B94B7F" w:rsidRDefault="00B94B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nd:</w:t>
      </w:r>
    </w:p>
    <w:p w:rsidR="00206539" w:rsidRDefault="002065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omework 1.3, Turn in with all of homework Chapter 1</w:t>
      </w:r>
      <w:r w:rsidR="00B94B7F">
        <w:rPr>
          <w:rFonts w:ascii="Times New Roman" w:hAnsi="Times New Roman" w:cs="Times New Roman"/>
          <w:sz w:val="28"/>
          <w:szCs w:val="28"/>
        </w:rPr>
        <w:t xml:space="preserve"> under the assignments tab.</w:t>
      </w:r>
    </w:p>
    <w:p w:rsidR="00206539" w:rsidRDefault="00B94B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#6 from this section of the</w:t>
      </w:r>
      <w:r w:rsidR="00DC7839">
        <w:rPr>
          <w:rFonts w:ascii="Times New Roman" w:hAnsi="Times New Roman" w:cs="Times New Roman"/>
          <w:sz w:val="28"/>
          <w:szCs w:val="28"/>
        </w:rPr>
        <w:t xml:space="preserve"> textbook.</w:t>
      </w:r>
    </w:p>
    <w:p w:rsidR="00D12371" w:rsidRDefault="000F067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3 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Ms. Leigh</w:t>
      </w:r>
      <w:r w:rsidR="00F748E0">
        <w:rPr>
          <w:rFonts w:ascii="Times New Roman" w:hAnsi="Times New Roman" w:cs="Times New Roman"/>
          <w:sz w:val="28"/>
          <w:szCs w:val="28"/>
        </w:rPr>
        <w:t xml:space="preserve"> One  </w:t>
      </w:r>
    </w:p>
    <w:p w:rsidR="00F748E0" w:rsidRDefault="00F748E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Find the equation of the line through (2, 5) and (4, 3) the new way and check your work.</w:t>
      </w:r>
    </w:p>
    <w:p w:rsidR="007D06E1" w:rsidRDefault="000F0672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1.3  Ms</w:t>
      </w:r>
      <w:proofErr w:type="gramEnd"/>
      <w:r>
        <w:rPr>
          <w:rFonts w:ascii="Times New Roman" w:hAnsi="Times New Roman" w:cs="Times New Roman"/>
          <w:sz w:val="28"/>
          <w:szCs w:val="28"/>
        </w:rPr>
        <w:t>. Leigh</w:t>
      </w:r>
      <w:r w:rsidR="007D06E1">
        <w:rPr>
          <w:rFonts w:ascii="Times New Roman" w:hAnsi="Times New Roman" w:cs="Times New Roman"/>
          <w:sz w:val="28"/>
          <w:szCs w:val="28"/>
        </w:rPr>
        <w:t xml:space="preserve"> Two</w:t>
      </w:r>
    </w:p>
    <w:p w:rsidR="007D06E1" w:rsidRDefault="00B94B7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Find the rational </w:t>
      </w:r>
      <w:r w:rsidR="007D06E1">
        <w:rPr>
          <w:rFonts w:ascii="Times New Roman" w:hAnsi="Times New Roman" w:cs="Times New Roman"/>
          <w:sz w:val="28"/>
          <w:szCs w:val="28"/>
        </w:rPr>
        <w:t xml:space="preserve">mixed number that is very </w:t>
      </w:r>
      <w:proofErr w:type="gramStart"/>
      <w:r w:rsidR="007D06E1">
        <w:rPr>
          <w:rFonts w:ascii="Times New Roman" w:hAnsi="Times New Roman" w:cs="Times New Roman"/>
          <w:sz w:val="28"/>
          <w:szCs w:val="28"/>
        </w:rPr>
        <w:t xml:space="preserve">near </w:t>
      </w:r>
      <w:r w:rsidR="0089686F" w:rsidRPr="0089686F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31" type="#_x0000_t75" style="width:24pt;height:18pt" o:ole="">
            <v:imagedata r:id="rId21" o:title=""/>
          </v:shape>
          <o:OLEObject Type="Embed" ProgID="Equation.DSMT4" ShapeID="_x0000_i1031" DrawAspect="Content" ObjectID="_1655102450" r:id="rId22"/>
        </w:object>
      </w:r>
      <w:r w:rsidR="0089686F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748E0" w:rsidRDefault="00F748E0">
      <w:pPr>
        <w:rPr>
          <w:rFonts w:ascii="Times New Roman" w:hAnsi="Times New Roman" w:cs="Times New Roman"/>
          <w:sz w:val="28"/>
          <w:szCs w:val="28"/>
        </w:rPr>
      </w:pPr>
    </w:p>
    <w:p w:rsidR="00F748E0" w:rsidRDefault="00F748E0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494911" w:rsidRDefault="00494911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905A5F" w:rsidRDefault="00905A5F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</w:p>
    <w:p w:rsidR="003B24F1" w:rsidRDefault="003B24F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790D80" w:rsidRDefault="00790D80">
      <w:pPr>
        <w:rPr>
          <w:rFonts w:ascii="Times New Roman" w:hAnsi="Times New Roman" w:cs="Times New Roman"/>
          <w:sz w:val="28"/>
          <w:szCs w:val="28"/>
        </w:rPr>
      </w:pPr>
    </w:p>
    <w:p w:rsidR="00790D80" w:rsidRPr="00790D80" w:rsidRDefault="00790D80">
      <w:pPr>
        <w:rPr>
          <w:rFonts w:ascii="Times New Roman" w:hAnsi="Times New Roman" w:cs="Times New Roman"/>
          <w:sz w:val="28"/>
          <w:szCs w:val="28"/>
        </w:rPr>
      </w:pPr>
    </w:p>
    <w:proofErr w:type="gramEnd"/>
    <w:sectPr w:rsidR="00790D80" w:rsidRPr="00790D80" w:rsidSect="00DC7839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F569E" w:rsidRDefault="00AF569E" w:rsidP="003B24F1">
      <w:pPr>
        <w:spacing w:after="0" w:line="240" w:lineRule="auto"/>
      </w:pPr>
      <w:r>
        <w:separator/>
      </w:r>
    </w:p>
  </w:endnote>
  <w:endnote w:type="continuationSeparator" w:id="0">
    <w:p w:rsidR="00AF569E" w:rsidRDefault="00AF569E" w:rsidP="003B24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136958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33A1E" w:rsidRDefault="00D33A1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0672">
          <w:rPr>
            <w:noProof/>
          </w:rPr>
          <w:t>14</w:t>
        </w:r>
        <w:r>
          <w:rPr>
            <w:noProof/>
          </w:rPr>
          <w:fldChar w:fldCharType="end"/>
        </w:r>
      </w:p>
    </w:sdtContent>
  </w:sdt>
  <w:p w:rsidR="00D33A1E" w:rsidRDefault="00D33A1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F569E" w:rsidRDefault="00AF569E" w:rsidP="003B24F1">
      <w:pPr>
        <w:spacing w:after="0" w:line="240" w:lineRule="auto"/>
      </w:pPr>
      <w:r>
        <w:separator/>
      </w:r>
    </w:p>
  </w:footnote>
  <w:footnote w:type="continuationSeparator" w:id="0">
    <w:p w:rsidR="00AF569E" w:rsidRDefault="00AF569E" w:rsidP="003B24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330677"/>
    <w:multiLevelType w:val="hybridMultilevel"/>
    <w:tmpl w:val="F71EDD3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0D80"/>
    <w:rsid w:val="00070303"/>
    <w:rsid w:val="000F0672"/>
    <w:rsid w:val="00102129"/>
    <w:rsid w:val="00121A7B"/>
    <w:rsid w:val="001505B4"/>
    <w:rsid w:val="001A70EA"/>
    <w:rsid w:val="00206539"/>
    <w:rsid w:val="002B59E5"/>
    <w:rsid w:val="00375693"/>
    <w:rsid w:val="0039487B"/>
    <w:rsid w:val="003B24F1"/>
    <w:rsid w:val="003F1448"/>
    <w:rsid w:val="00494911"/>
    <w:rsid w:val="004F0133"/>
    <w:rsid w:val="005D465E"/>
    <w:rsid w:val="005F06F8"/>
    <w:rsid w:val="00680F5F"/>
    <w:rsid w:val="00790D80"/>
    <w:rsid w:val="007C2FB5"/>
    <w:rsid w:val="007D06E1"/>
    <w:rsid w:val="00831D0C"/>
    <w:rsid w:val="0089686F"/>
    <w:rsid w:val="00905A5F"/>
    <w:rsid w:val="0094605E"/>
    <w:rsid w:val="00A42F2B"/>
    <w:rsid w:val="00AF569E"/>
    <w:rsid w:val="00B36CAD"/>
    <w:rsid w:val="00B712DC"/>
    <w:rsid w:val="00B94B7F"/>
    <w:rsid w:val="00C72201"/>
    <w:rsid w:val="00D06A48"/>
    <w:rsid w:val="00D12371"/>
    <w:rsid w:val="00D14D75"/>
    <w:rsid w:val="00D33A1E"/>
    <w:rsid w:val="00DA60B0"/>
    <w:rsid w:val="00DC7839"/>
    <w:rsid w:val="00E808E3"/>
    <w:rsid w:val="00ED5816"/>
    <w:rsid w:val="00F748E0"/>
    <w:rsid w:val="00F95D95"/>
    <w:rsid w:val="00FE3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0FD985"/>
  <w15:chartTrackingRefBased/>
  <w15:docId w15:val="{DEE0FC27-F940-4AAF-B6CA-0F1915B7B5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B24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24F1"/>
  </w:style>
  <w:style w:type="paragraph" w:styleId="Footer">
    <w:name w:val="footer"/>
    <w:basedOn w:val="Normal"/>
    <w:link w:val="FooterChar"/>
    <w:uiPriority w:val="99"/>
    <w:unhideWhenUsed/>
    <w:rsid w:val="003B24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24F1"/>
  </w:style>
  <w:style w:type="paragraph" w:styleId="ListParagraph">
    <w:name w:val="List Paragraph"/>
    <w:basedOn w:val="Normal"/>
    <w:uiPriority w:val="34"/>
    <w:qFormat/>
    <w:rsid w:val="005D465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C6E792-03A2-4214-8B0B-A74DE100F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4</TotalTime>
  <Pages>15</Pages>
  <Words>905</Words>
  <Characters>516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6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</cp:lastModifiedBy>
  <cp:revision>27</cp:revision>
  <dcterms:created xsi:type="dcterms:W3CDTF">2020-06-22T16:00:00Z</dcterms:created>
  <dcterms:modified xsi:type="dcterms:W3CDTF">2020-07-01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